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0BA90B" w14:textId="77777777" w:rsidR="006F0194" w:rsidRPr="006F0194" w:rsidRDefault="006F0194" w:rsidP="006F0194">
      <w:pPr>
        <w:pStyle w:val="wuBaseText"/>
        <w:rPr>
          <w:u w:val="single"/>
        </w:rPr>
      </w:pPr>
      <w:r>
        <w:rPr>
          <w:u w:val="single"/>
        </w:rPr>
        <w:t>6.7: Simple Interest</w:t>
      </w:r>
    </w:p>
    <w:p w14:paraId="2560DEEB" w14:textId="77777777" w:rsidR="006F0194" w:rsidRDefault="006F0194" w:rsidP="006F0194">
      <w:pPr>
        <w:pStyle w:val="wuBaseText"/>
      </w:pPr>
      <w:r>
        <w:t xml:space="preserve">Discuss the pros and cons of having a </w:t>
      </w:r>
      <w:r>
        <w:br/>
        <w:t>credit card.</w:t>
      </w:r>
    </w:p>
    <w:p w14:paraId="1054A1A2" w14:textId="77777777" w:rsidR="006F0194" w:rsidRDefault="006F0194" w:rsidP="006F0194">
      <w:pPr>
        <w:pStyle w:val="wuBaseText"/>
      </w:pPr>
    </w:p>
    <w:p w14:paraId="19C9898A" w14:textId="77777777" w:rsidR="006F0194" w:rsidRDefault="006F0194" w:rsidP="006F0194">
      <w:pPr>
        <w:pStyle w:val="wuBaseText"/>
      </w:pPr>
    </w:p>
    <w:p w14:paraId="63AE23C2" w14:textId="77777777" w:rsidR="006F0194" w:rsidRDefault="006F0194" w:rsidP="006F0194">
      <w:pPr>
        <w:pStyle w:val="wuDirectionLine"/>
      </w:pPr>
      <w:r>
        <w:t xml:space="preserve">Find the sale price for the item. Round </w:t>
      </w:r>
      <w:r>
        <w:br/>
        <w:t>to the nearest cent.</w:t>
      </w:r>
    </w:p>
    <w:p w14:paraId="2A9EC542" w14:textId="77777777" w:rsidR="006F0194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1.</w:t>
      </w:r>
      <w:r>
        <w:tab/>
        <w:t>Original price: $300; Discount: 25%</w:t>
      </w:r>
    </w:p>
    <w:p w14:paraId="28025184" w14:textId="77777777" w:rsidR="006F0194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2.</w:t>
      </w:r>
      <w:r>
        <w:tab/>
        <w:t>Original price: $75; Discount: 40%</w:t>
      </w:r>
    </w:p>
    <w:p w14:paraId="7BFDF4F0" w14:textId="77777777" w:rsidR="006F0194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3.</w:t>
      </w:r>
      <w:r>
        <w:tab/>
        <w:t>Original price: $1300; Discount: 20%</w:t>
      </w:r>
    </w:p>
    <w:p w14:paraId="58AAA009" w14:textId="77777777" w:rsidR="006F0194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4.</w:t>
      </w:r>
      <w:r>
        <w:tab/>
        <w:t>Original price: $95; Discount: 15%</w:t>
      </w:r>
    </w:p>
    <w:p w14:paraId="24CA550F" w14:textId="77777777" w:rsidR="006F0194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5.</w:t>
      </w:r>
      <w:r>
        <w:tab/>
        <w:t>Original price: $725; Discount: 10%</w:t>
      </w:r>
    </w:p>
    <w:p w14:paraId="012DE77C" w14:textId="77777777" w:rsidR="006F0194" w:rsidRPr="00A41E98" w:rsidRDefault="006F0194" w:rsidP="006F0194">
      <w:pPr>
        <w:pStyle w:val="wuNumList1"/>
      </w:pPr>
      <w:r>
        <w:tab/>
      </w:r>
      <w:r w:rsidRPr="004F1764">
        <w:rPr>
          <w:rStyle w:val="wuListNumber"/>
        </w:rPr>
        <w:t>6.</w:t>
      </w:r>
      <w:r>
        <w:tab/>
        <w:t>Original price: $845; Discount: 35%</w:t>
      </w:r>
    </w:p>
    <w:p w14:paraId="59163B04" w14:textId="77777777" w:rsidR="006F0194" w:rsidRDefault="006F0194" w:rsidP="006F0194">
      <w:pPr>
        <w:pStyle w:val="wuBaseText"/>
      </w:pPr>
      <w:r>
        <w:br w:type="page"/>
      </w:r>
      <w:r>
        <w:lastRenderedPageBreak/>
        <w:t xml:space="preserve">You earned $150 babysitting. You want to </w:t>
      </w:r>
      <w:r>
        <w:br/>
        <w:t xml:space="preserve">open a savings account. What factors must </w:t>
      </w:r>
      <w:r>
        <w:br/>
        <w:t>you consider before opening an account?</w:t>
      </w:r>
    </w:p>
    <w:p w14:paraId="44E2E06C" w14:textId="77777777" w:rsidR="006F0194" w:rsidRDefault="006F0194" w:rsidP="006F0194">
      <w:pPr>
        <w:pStyle w:val="wuBaseText"/>
      </w:pPr>
    </w:p>
    <w:p w14:paraId="4EC8579D" w14:textId="77777777" w:rsidR="006F0194" w:rsidRDefault="006F0194" w:rsidP="006F0194">
      <w:pPr>
        <w:pStyle w:val="wuBaseText"/>
      </w:pPr>
    </w:p>
    <w:p w14:paraId="76D60DB4" w14:textId="77777777" w:rsidR="006F0194" w:rsidRDefault="006F0194" w:rsidP="006F0194">
      <w:pPr>
        <w:pStyle w:val="wuDirectionLine"/>
      </w:pPr>
      <w:r>
        <w:t xml:space="preserve">An account earns simple interest. (a) Find </w:t>
      </w:r>
      <w:r>
        <w:br/>
        <w:t>the interest earned. (b) Find the balance of the account.</w:t>
      </w:r>
    </w:p>
    <w:p w14:paraId="0CD8B345" w14:textId="77777777" w:rsidR="006F0194" w:rsidRDefault="006F0194" w:rsidP="006F0194">
      <w:pPr>
        <w:pStyle w:val="wuNumList1"/>
      </w:pPr>
      <w:r>
        <w:tab/>
      </w:r>
      <w:proofErr w:type="gramStart"/>
      <w:r w:rsidRPr="004F1764">
        <w:rPr>
          <w:rStyle w:val="wuListNumber"/>
        </w:rPr>
        <w:t>1.</w:t>
      </w:r>
      <w:r>
        <w:tab/>
        <w:t>$750 at 2% for 3 years</w:t>
      </w:r>
      <w:proofErr w:type="gramEnd"/>
    </w:p>
    <w:p w14:paraId="706221B9" w14:textId="77777777" w:rsidR="006F0194" w:rsidRDefault="006F0194" w:rsidP="006F0194">
      <w:pPr>
        <w:pStyle w:val="wuNumList1"/>
      </w:pPr>
      <w:r>
        <w:tab/>
      </w:r>
      <w:proofErr w:type="gramStart"/>
      <w:r w:rsidRPr="004F1764">
        <w:rPr>
          <w:rStyle w:val="wuListNumber"/>
        </w:rPr>
        <w:t>2.</w:t>
      </w:r>
      <w:r>
        <w:tab/>
        <w:t>$300 at 6% for 2 years</w:t>
      </w:r>
      <w:proofErr w:type="gramEnd"/>
    </w:p>
    <w:p w14:paraId="7FB4B73B" w14:textId="77777777" w:rsidR="006F0194" w:rsidRDefault="006F0194" w:rsidP="006F0194">
      <w:pPr>
        <w:pStyle w:val="wuNumList1"/>
      </w:pPr>
      <w:r>
        <w:tab/>
      </w:r>
      <w:proofErr w:type="gramStart"/>
      <w:r w:rsidRPr="004F1764">
        <w:rPr>
          <w:rStyle w:val="wuListNumber"/>
        </w:rPr>
        <w:t>3.</w:t>
      </w:r>
      <w:r>
        <w:tab/>
        <w:t>$1400 at 4% for 5 years</w:t>
      </w:r>
      <w:proofErr w:type="gramEnd"/>
    </w:p>
    <w:p w14:paraId="52E64A8B" w14:textId="77777777" w:rsidR="006F0194" w:rsidRDefault="006F0194" w:rsidP="006F0194">
      <w:pPr>
        <w:pStyle w:val="wuNumList1"/>
      </w:pPr>
      <w:r>
        <w:tab/>
      </w:r>
      <w:proofErr w:type="gramStart"/>
      <w:r w:rsidRPr="004F1764">
        <w:rPr>
          <w:rStyle w:val="wuListNumber"/>
        </w:rPr>
        <w:t>4.</w:t>
      </w:r>
      <w:r>
        <w:tab/>
        <w:t>$600 at 4.5% for 7 years</w:t>
      </w:r>
      <w:proofErr w:type="gramEnd"/>
    </w:p>
    <w:p w14:paraId="67C696ED" w14:textId="77777777" w:rsidR="006F0194" w:rsidRDefault="006F0194" w:rsidP="006F0194">
      <w:pPr>
        <w:pStyle w:val="wuNumList1"/>
      </w:pPr>
      <w:r>
        <w:tab/>
      </w:r>
      <w:proofErr w:type="gramStart"/>
      <w:r w:rsidRPr="004F1764">
        <w:rPr>
          <w:rStyle w:val="wuListNumber"/>
        </w:rPr>
        <w:t>5.</w:t>
      </w:r>
      <w:r>
        <w:tab/>
        <w:t>$550 at 8% for 6 months</w:t>
      </w:r>
      <w:proofErr w:type="gramEnd"/>
    </w:p>
    <w:p w14:paraId="15C9BC64" w14:textId="0BCE0767" w:rsidR="000E09E7" w:rsidRDefault="006F0194" w:rsidP="0040798C">
      <w:pPr>
        <w:pStyle w:val="wuNumList1"/>
      </w:pPr>
      <w:r>
        <w:tab/>
      </w:r>
      <w:proofErr w:type="gramStart"/>
      <w:r w:rsidRPr="004F1764">
        <w:rPr>
          <w:rStyle w:val="wuListNumber"/>
        </w:rPr>
        <w:t>6.</w:t>
      </w:r>
      <w:r>
        <w:tab/>
        <w:t>$1200 at 3.5% for 6 months</w:t>
      </w:r>
      <w:proofErr w:type="gramEnd"/>
    </w:p>
    <w:p w14:paraId="2D862881" w14:textId="77777777" w:rsidR="000E09E7" w:rsidRDefault="000E09E7" w:rsidP="000E09E7">
      <w:pPr>
        <w:pStyle w:val="epDirectionLine"/>
        <w:rPr>
          <w:sz w:val="40"/>
          <w:szCs w:val="40"/>
        </w:rPr>
      </w:pPr>
      <w:r w:rsidRPr="000E09E7">
        <w:rPr>
          <w:sz w:val="40"/>
          <w:szCs w:val="40"/>
        </w:rPr>
        <w:t>An account earns simple interest. (a) Find the interest earned. (b) Find the balance of the account.</w:t>
      </w:r>
    </w:p>
    <w:p w14:paraId="0ECCB8A7" w14:textId="77777777" w:rsidR="000E09E7" w:rsidRPr="000E09E7" w:rsidRDefault="000E09E7" w:rsidP="000E09E7"/>
    <w:p w14:paraId="5ED4A5B3" w14:textId="77777777" w:rsidR="000E09E7" w:rsidRPr="000E09E7" w:rsidRDefault="000E09E7" w:rsidP="000E09E7">
      <w:pPr>
        <w:pStyle w:val="prNumList2"/>
        <w:rPr>
          <w:sz w:val="40"/>
          <w:szCs w:val="40"/>
        </w:rPr>
      </w:pPr>
      <w:r w:rsidRPr="000E09E7">
        <w:rPr>
          <w:sz w:val="40"/>
          <w:szCs w:val="40"/>
        </w:rPr>
        <w:tab/>
      </w:r>
      <w:proofErr w:type="gramStart"/>
      <w:r w:rsidRPr="000E09E7">
        <w:rPr>
          <w:rStyle w:val="prListNumber"/>
          <w:sz w:val="40"/>
          <w:szCs w:val="40"/>
        </w:rPr>
        <w:t>1.</w:t>
      </w:r>
      <w:r w:rsidRPr="000E09E7">
        <w:rPr>
          <w:sz w:val="40"/>
          <w:szCs w:val="40"/>
        </w:rPr>
        <w:tab/>
        <w:t>$200 at 3% for 5 years</w:t>
      </w: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2.</w:t>
      </w:r>
      <w:proofErr w:type="gramEnd"/>
      <w:r w:rsidRPr="000E09E7">
        <w:rPr>
          <w:sz w:val="40"/>
          <w:szCs w:val="40"/>
        </w:rPr>
        <w:tab/>
        <w:t>$750 at 8% for 2 years</w:t>
      </w:r>
    </w:p>
    <w:p w14:paraId="1EE5A55D" w14:textId="77777777" w:rsidR="000E09E7" w:rsidRPr="000E09E7" w:rsidRDefault="000E09E7" w:rsidP="000E09E7">
      <w:pPr>
        <w:pStyle w:val="prNumList2"/>
        <w:rPr>
          <w:sz w:val="40"/>
          <w:szCs w:val="40"/>
        </w:rPr>
      </w:pPr>
      <w:r w:rsidRPr="000E09E7">
        <w:rPr>
          <w:sz w:val="40"/>
          <w:szCs w:val="40"/>
        </w:rPr>
        <w:tab/>
      </w:r>
      <w:proofErr w:type="gramStart"/>
      <w:r w:rsidRPr="000E09E7">
        <w:rPr>
          <w:rStyle w:val="prListNumber"/>
          <w:sz w:val="40"/>
          <w:szCs w:val="40"/>
        </w:rPr>
        <w:t>3.</w:t>
      </w:r>
      <w:r w:rsidRPr="000E09E7">
        <w:rPr>
          <w:sz w:val="40"/>
          <w:szCs w:val="40"/>
        </w:rPr>
        <w:tab/>
        <w:t>$1600 at 5% for 1 year</w:t>
      </w: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4.</w:t>
      </w:r>
      <w:proofErr w:type="gramEnd"/>
      <w:r w:rsidRPr="000E09E7">
        <w:rPr>
          <w:sz w:val="40"/>
          <w:szCs w:val="40"/>
        </w:rPr>
        <w:tab/>
        <w:t>$500 at 12% for 6 months</w:t>
      </w:r>
    </w:p>
    <w:p w14:paraId="6B059263" w14:textId="77777777" w:rsidR="000E09E7" w:rsidRDefault="000E09E7" w:rsidP="000E09E7">
      <w:pPr>
        <w:pStyle w:val="prDirectionLine"/>
        <w:rPr>
          <w:sz w:val="40"/>
          <w:szCs w:val="40"/>
        </w:rPr>
      </w:pPr>
    </w:p>
    <w:p w14:paraId="4FCDC33F" w14:textId="77777777" w:rsidR="000E09E7" w:rsidRPr="000E09E7" w:rsidRDefault="000E09E7" w:rsidP="000E09E7">
      <w:pPr>
        <w:pStyle w:val="prDirectionLine"/>
        <w:rPr>
          <w:sz w:val="40"/>
          <w:szCs w:val="40"/>
        </w:rPr>
      </w:pPr>
      <w:r w:rsidRPr="000E09E7">
        <w:rPr>
          <w:sz w:val="40"/>
          <w:szCs w:val="40"/>
        </w:rPr>
        <w:t>Find the annual interest rate.</w:t>
      </w:r>
    </w:p>
    <w:p w14:paraId="23C8154A" w14:textId="77777777" w:rsidR="000E09E7" w:rsidRDefault="000E09E7" w:rsidP="000E09E7">
      <w:pPr>
        <w:pStyle w:val="prNumList2"/>
        <w:rPr>
          <w:i/>
          <w:position w:val="-10"/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5.</w:t>
      </w:r>
      <w:r w:rsidRPr="000E09E7">
        <w:rPr>
          <w:sz w:val="40"/>
          <w:szCs w:val="40"/>
        </w:rPr>
        <w:tab/>
      </w:r>
      <w:r w:rsidRPr="000E09E7">
        <w:rPr>
          <w:i/>
          <w:position w:val="-10"/>
          <w:sz w:val="40"/>
          <w:szCs w:val="40"/>
        </w:rPr>
        <w:object w:dxaOrig="3340" w:dyaOrig="320" w14:anchorId="7E86C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pt;height:16pt" o:ole="">
            <v:imagedata r:id="rId7" o:title=""/>
          </v:shape>
          <o:OLEObject Type="Embed" ProgID="Equation.DSMT4" ShapeID="_x0000_i1025" DrawAspect="Content" ObjectID="_1352868154" r:id="rId8"/>
        </w:object>
      </w: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6.</w:t>
      </w:r>
      <w:r w:rsidRPr="000E09E7">
        <w:rPr>
          <w:sz w:val="40"/>
          <w:szCs w:val="40"/>
        </w:rPr>
        <w:tab/>
      </w:r>
      <w:r w:rsidRPr="000E09E7">
        <w:rPr>
          <w:i/>
          <w:position w:val="-10"/>
          <w:sz w:val="40"/>
          <w:szCs w:val="40"/>
        </w:rPr>
        <w:object w:dxaOrig="3940" w:dyaOrig="320" w14:anchorId="141383D1">
          <v:shape id="_x0000_i1026" type="#_x0000_t75" style="width:197pt;height:16pt" o:ole="">
            <v:imagedata r:id="rId9" o:title=""/>
          </v:shape>
          <o:OLEObject Type="Embed" ProgID="Equation.DSMT4" ShapeID="_x0000_i1026" DrawAspect="Content" ObjectID="_1352868155" r:id="rId10"/>
        </w:object>
      </w:r>
    </w:p>
    <w:p w14:paraId="4DE583B6" w14:textId="77777777" w:rsidR="000E09E7" w:rsidRPr="000E09E7" w:rsidRDefault="000E09E7" w:rsidP="000E09E7">
      <w:pPr>
        <w:pStyle w:val="prNumList2"/>
        <w:rPr>
          <w:sz w:val="40"/>
          <w:szCs w:val="40"/>
        </w:rPr>
      </w:pPr>
    </w:p>
    <w:p w14:paraId="78FAB00F" w14:textId="77777777" w:rsidR="000E09E7" w:rsidRPr="000E09E7" w:rsidRDefault="000E09E7" w:rsidP="000E09E7">
      <w:pPr>
        <w:pStyle w:val="prDirectionLine"/>
        <w:rPr>
          <w:sz w:val="40"/>
          <w:szCs w:val="40"/>
        </w:rPr>
      </w:pPr>
      <w:r w:rsidRPr="000E09E7">
        <w:rPr>
          <w:sz w:val="40"/>
          <w:szCs w:val="40"/>
        </w:rPr>
        <w:t>Find the amount of time.</w:t>
      </w:r>
    </w:p>
    <w:p w14:paraId="44413293" w14:textId="77777777" w:rsidR="000E09E7" w:rsidRDefault="000E09E7" w:rsidP="000E09E7">
      <w:pPr>
        <w:pStyle w:val="prNumList2"/>
        <w:rPr>
          <w:i/>
          <w:position w:val="-10"/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7.</w:t>
      </w:r>
      <w:r w:rsidRPr="000E09E7">
        <w:rPr>
          <w:sz w:val="40"/>
          <w:szCs w:val="40"/>
        </w:rPr>
        <w:tab/>
      </w:r>
      <w:r w:rsidRPr="000E09E7">
        <w:rPr>
          <w:i/>
          <w:position w:val="-10"/>
          <w:sz w:val="40"/>
          <w:szCs w:val="40"/>
        </w:rPr>
        <w:object w:dxaOrig="3019" w:dyaOrig="320" w14:anchorId="4BB4B162">
          <v:shape id="_x0000_i1027" type="#_x0000_t75" style="width:151pt;height:16pt" o:ole="">
            <v:imagedata r:id="rId11" o:title=""/>
          </v:shape>
          <o:OLEObject Type="Embed" ProgID="Equation.DSMT4" ShapeID="_x0000_i1027" DrawAspect="Content" ObjectID="_1352868156" r:id="rId12"/>
        </w:object>
      </w: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8.</w:t>
      </w:r>
      <w:r w:rsidRPr="000E09E7">
        <w:rPr>
          <w:sz w:val="40"/>
          <w:szCs w:val="40"/>
        </w:rPr>
        <w:tab/>
      </w:r>
      <w:r w:rsidRPr="000E09E7">
        <w:rPr>
          <w:i/>
          <w:position w:val="-10"/>
          <w:sz w:val="40"/>
          <w:szCs w:val="40"/>
        </w:rPr>
        <w:object w:dxaOrig="3240" w:dyaOrig="320" w14:anchorId="6E05C8E0">
          <v:shape id="_x0000_i1028" type="#_x0000_t75" style="width:162pt;height:16pt" o:ole="">
            <v:imagedata r:id="rId13" o:title=""/>
          </v:shape>
          <o:OLEObject Type="Embed" ProgID="Equation.DSMT4" ShapeID="_x0000_i1028" DrawAspect="Content" ObjectID="_1352868157" r:id="rId14"/>
        </w:object>
      </w:r>
    </w:p>
    <w:p w14:paraId="143E0673" w14:textId="77777777" w:rsidR="000E09E7" w:rsidRPr="000E09E7" w:rsidRDefault="000E09E7" w:rsidP="000E09E7">
      <w:pPr>
        <w:pStyle w:val="prNumList2"/>
        <w:rPr>
          <w:sz w:val="40"/>
          <w:szCs w:val="40"/>
        </w:rPr>
      </w:pPr>
    </w:p>
    <w:p w14:paraId="2A8A2379" w14:textId="77777777" w:rsidR="000E09E7" w:rsidRDefault="000E09E7" w:rsidP="000E09E7">
      <w:pPr>
        <w:pStyle w:val="prNum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9.</w:t>
      </w:r>
      <w:r w:rsidRPr="000E09E7">
        <w:rPr>
          <w:sz w:val="40"/>
          <w:szCs w:val="40"/>
        </w:rPr>
        <w:tab/>
        <w:t>You deposit $350 in a savings account. The account earns 2.5% simple interest per year. What is the balance after 2 years?</w:t>
      </w:r>
    </w:p>
    <w:p w14:paraId="0D31D6D6" w14:textId="77777777" w:rsidR="000E09E7" w:rsidRPr="000E09E7" w:rsidRDefault="000E09E7" w:rsidP="0040798C">
      <w:pPr>
        <w:pStyle w:val="prNumList1"/>
        <w:ind w:left="0" w:firstLine="0"/>
        <w:rPr>
          <w:sz w:val="40"/>
          <w:szCs w:val="40"/>
        </w:rPr>
      </w:pPr>
    </w:p>
    <w:p w14:paraId="4C0B96B3" w14:textId="77777777" w:rsidR="000E09E7" w:rsidRPr="000E09E7" w:rsidRDefault="000E09E7" w:rsidP="000E09E7">
      <w:pPr>
        <w:pStyle w:val="prDirectionLine"/>
        <w:rPr>
          <w:sz w:val="40"/>
          <w:szCs w:val="40"/>
        </w:rPr>
      </w:pPr>
      <w:r w:rsidRPr="000E09E7">
        <w:rPr>
          <w:sz w:val="40"/>
          <w:szCs w:val="40"/>
        </w:rPr>
        <w:t>Find the amount paid for the loan.</w:t>
      </w:r>
    </w:p>
    <w:p w14:paraId="73A12B63" w14:textId="77777777" w:rsidR="000E09E7" w:rsidRDefault="000E09E7" w:rsidP="000E09E7">
      <w:pPr>
        <w:pStyle w:val="prNumList2"/>
        <w:rPr>
          <w:sz w:val="40"/>
          <w:szCs w:val="40"/>
        </w:rPr>
      </w:pPr>
      <w:r w:rsidRPr="000E09E7">
        <w:rPr>
          <w:sz w:val="40"/>
          <w:szCs w:val="40"/>
        </w:rPr>
        <w:tab/>
      </w:r>
      <w:proofErr w:type="gramStart"/>
      <w:r w:rsidRPr="000E09E7">
        <w:rPr>
          <w:rStyle w:val="prListNumber"/>
          <w:sz w:val="40"/>
          <w:szCs w:val="40"/>
        </w:rPr>
        <w:t>10.</w:t>
      </w:r>
      <w:r w:rsidRPr="000E09E7">
        <w:rPr>
          <w:sz w:val="40"/>
          <w:szCs w:val="40"/>
        </w:rPr>
        <w:tab/>
        <w:t>$1000 at 8% for 5 years</w:t>
      </w:r>
      <w:r w:rsidRPr="000E09E7">
        <w:rPr>
          <w:sz w:val="40"/>
          <w:szCs w:val="40"/>
        </w:rPr>
        <w:tab/>
      </w:r>
      <w:proofErr w:type="gramEnd"/>
    </w:p>
    <w:p w14:paraId="090A776B" w14:textId="77777777" w:rsidR="000E09E7" w:rsidRDefault="000E09E7" w:rsidP="000E09E7">
      <w:pPr>
        <w:pStyle w:val="prNumList2"/>
        <w:rPr>
          <w:sz w:val="40"/>
          <w:szCs w:val="40"/>
        </w:rPr>
      </w:pPr>
    </w:p>
    <w:p w14:paraId="7194007C" w14:textId="77777777" w:rsidR="000E09E7" w:rsidRDefault="000E09E7" w:rsidP="000E09E7">
      <w:pPr>
        <w:pStyle w:val="prNumList2"/>
        <w:rPr>
          <w:sz w:val="40"/>
          <w:szCs w:val="40"/>
        </w:rPr>
      </w:pPr>
      <w:proofErr w:type="gramStart"/>
      <w:r w:rsidRPr="000E09E7">
        <w:rPr>
          <w:rStyle w:val="prListNumber"/>
          <w:sz w:val="40"/>
          <w:szCs w:val="40"/>
        </w:rPr>
        <w:t>11.</w:t>
      </w:r>
      <w:r w:rsidRPr="000E09E7">
        <w:rPr>
          <w:sz w:val="40"/>
          <w:szCs w:val="40"/>
        </w:rPr>
        <w:t xml:space="preserve"> $3500 at 10% for 2 years</w:t>
      </w:r>
      <w:proofErr w:type="gramEnd"/>
    </w:p>
    <w:p w14:paraId="55E3933A" w14:textId="77777777" w:rsidR="000E09E7" w:rsidRPr="000E09E7" w:rsidRDefault="000E09E7" w:rsidP="000E09E7">
      <w:pPr>
        <w:pStyle w:val="prNumList2"/>
        <w:rPr>
          <w:sz w:val="40"/>
          <w:szCs w:val="40"/>
        </w:rPr>
      </w:pPr>
    </w:p>
    <w:p w14:paraId="4407D113" w14:textId="5DB0D086" w:rsidR="000E09E7" w:rsidRDefault="000E09E7" w:rsidP="0040798C">
      <w:pPr>
        <w:pStyle w:val="prNum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12.</w:t>
      </w:r>
      <w:r w:rsidRPr="000E09E7">
        <w:rPr>
          <w:sz w:val="40"/>
          <w:szCs w:val="40"/>
        </w:rPr>
        <w:tab/>
        <w:t xml:space="preserve">You deposit $2000 in a savings account earning 5% simple interest. </w:t>
      </w:r>
      <w:r w:rsidRPr="000E09E7">
        <w:rPr>
          <w:sz w:val="40"/>
          <w:szCs w:val="40"/>
        </w:rPr>
        <w:br/>
        <w:t>How long will it take for the balance of the account to be $3800?</w:t>
      </w:r>
    </w:p>
    <w:p w14:paraId="7AECB05F" w14:textId="77777777" w:rsidR="000E09E7" w:rsidRPr="000E09E7" w:rsidRDefault="000E09E7" w:rsidP="000E09E7">
      <w:pPr>
        <w:pStyle w:val="epNumList1"/>
        <w:rPr>
          <w:sz w:val="40"/>
          <w:szCs w:val="40"/>
        </w:rPr>
      </w:pPr>
      <w:r w:rsidRPr="000E09E7">
        <w:rPr>
          <w:rStyle w:val="epListNumber"/>
          <w:sz w:val="40"/>
          <w:szCs w:val="40"/>
        </w:rPr>
        <w:t>13.</w:t>
      </w:r>
      <w:r w:rsidRPr="000E09E7">
        <w:rPr>
          <w:sz w:val="40"/>
          <w:szCs w:val="40"/>
        </w:rPr>
        <w:tab/>
        <w:t>Your parents charge a family ski trip of $3000 on a credit card.</w:t>
      </w:r>
    </w:p>
    <w:p w14:paraId="653730FC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a.</w:t>
      </w:r>
      <w:r w:rsidRPr="000E09E7">
        <w:rPr>
          <w:sz w:val="40"/>
          <w:szCs w:val="40"/>
        </w:rPr>
        <w:tab/>
        <w:t>The simple interest rate is 20%. The charges are paid after 6 months. What is the amount of interest paid?</w:t>
      </w:r>
    </w:p>
    <w:p w14:paraId="115F12C9" w14:textId="633C8ABB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b.</w:t>
      </w:r>
      <w:r w:rsidRPr="000E09E7">
        <w:rPr>
          <w:sz w:val="40"/>
          <w:szCs w:val="40"/>
        </w:rPr>
        <w:tab/>
        <w:t>What is the total amount paid for the ski</w:t>
      </w:r>
      <w:r w:rsidR="0040798C">
        <w:rPr>
          <w:sz w:val="40"/>
          <w:szCs w:val="40"/>
        </w:rPr>
        <w:t xml:space="preserve"> </w:t>
      </w:r>
      <w:bookmarkStart w:id="0" w:name="_GoBack"/>
      <w:bookmarkEnd w:id="0"/>
      <w:r w:rsidRPr="000E09E7">
        <w:rPr>
          <w:sz w:val="40"/>
          <w:szCs w:val="40"/>
        </w:rPr>
        <w:t>trip?</w:t>
      </w:r>
    </w:p>
    <w:p w14:paraId="07605754" w14:textId="77777777" w:rsidR="000E09E7" w:rsidRDefault="000E09E7" w:rsidP="000E09E7">
      <w:pPr>
        <w:pStyle w:val="epNumList1"/>
        <w:rPr>
          <w:sz w:val="40"/>
          <w:szCs w:val="40"/>
        </w:rPr>
      </w:pPr>
      <w:r w:rsidRPr="000E09E7">
        <w:rPr>
          <w:sz w:val="40"/>
          <w:szCs w:val="40"/>
        </w:rPr>
        <w:lastRenderedPageBreak/>
        <w:tab/>
      </w:r>
    </w:p>
    <w:p w14:paraId="1602EEBC" w14:textId="77777777" w:rsidR="000E09E7" w:rsidRPr="000E09E7" w:rsidRDefault="000E09E7" w:rsidP="000E09E7">
      <w:pPr>
        <w:pStyle w:val="epNumList1"/>
        <w:rPr>
          <w:sz w:val="40"/>
          <w:szCs w:val="40"/>
        </w:rPr>
      </w:pPr>
      <w:r w:rsidRPr="000E09E7">
        <w:rPr>
          <w:rStyle w:val="epListNumber"/>
          <w:sz w:val="40"/>
          <w:szCs w:val="40"/>
        </w:rPr>
        <w:t>14.</w:t>
      </w:r>
      <w:r w:rsidRPr="000E09E7">
        <w:rPr>
          <w:sz w:val="40"/>
          <w:szCs w:val="40"/>
        </w:rPr>
        <w:tab/>
        <w:t>Your parents could have taken out a loan for the ski trip in Exercise 13.</w:t>
      </w:r>
    </w:p>
    <w:p w14:paraId="098D6523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a.</w:t>
      </w:r>
      <w:r w:rsidRPr="000E09E7">
        <w:rPr>
          <w:sz w:val="40"/>
          <w:szCs w:val="40"/>
        </w:rPr>
        <w:tab/>
        <w:t xml:space="preserve">The simple interest rate is 6% and the time for the loan is 2 years. </w:t>
      </w:r>
      <w:r w:rsidRPr="000E09E7">
        <w:rPr>
          <w:sz w:val="40"/>
          <w:szCs w:val="40"/>
        </w:rPr>
        <w:br/>
        <w:t>What would have been the total amount paid for the $3000 ski trip?</w:t>
      </w:r>
    </w:p>
    <w:p w14:paraId="106DA418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b.</w:t>
      </w:r>
      <w:r w:rsidRPr="000E09E7">
        <w:rPr>
          <w:rStyle w:val="epListNumber"/>
          <w:sz w:val="40"/>
          <w:szCs w:val="40"/>
        </w:rPr>
        <w:tab/>
      </w:r>
      <w:r w:rsidRPr="000E09E7">
        <w:rPr>
          <w:sz w:val="40"/>
          <w:szCs w:val="40"/>
        </w:rPr>
        <w:t>What would be the monthly payment, if there were equal monthly payments?</w:t>
      </w:r>
    </w:p>
    <w:p w14:paraId="593CDEEB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c.</w:t>
      </w:r>
      <w:r w:rsidRPr="000E09E7">
        <w:rPr>
          <w:sz w:val="40"/>
          <w:szCs w:val="40"/>
        </w:rPr>
        <w:tab/>
        <w:t>Which loan option costs less, the credit card or the loan?</w:t>
      </w:r>
    </w:p>
    <w:p w14:paraId="0F40D20A" w14:textId="77777777" w:rsidR="000E09E7" w:rsidRPr="000E09E7" w:rsidRDefault="000E09E7" w:rsidP="000E09E7">
      <w:pPr>
        <w:pStyle w:val="epNum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prListNumber"/>
          <w:sz w:val="40"/>
          <w:szCs w:val="40"/>
        </w:rPr>
        <w:t>15.</w:t>
      </w:r>
      <w:r w:rsidRPr="000E09E7">
        <w:rPr>
          <w:sz w:val="40"/>
          <w:szCs w:val="40"/>
        </w:rPr>
        <w:tab/>
        <w:t>You deposit $1200 in an account earning 8% simple interest.</w:t>
      </w:r>
    </w:p>
    <w:p w14:paraId="44C675FE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a.</w:t>
      </w:r>
      <w:r w:rsidRPr="000E09E7">
        <w:rPr>
          <w:sz w:val="40"/>
          <w:szCs w:val="40"/>
        </w:rPr>
        <w:tab/>
        <w:t>What is the account balance after 1 year?</w:t>
      </w:r>
    </w:p>
    <w:p w14:paraId="0CA95922" w14:textId="77777777" w:rsidR="000E09E7" w:rsidRPr="000E09E7" w:rsidRDefault="000E09E7" w:rsidP="000E09E7">
      <w:pPr>
        <w:pStyle w:val="epLetSubList1"/>
        <w:rPr>
          <w:sz w:val="40"/>
          <w:szCs w:val="40"/>
        </w:rPr>
      </w:pPr>
      <w:r w:rsidRPr="000E09E7">
        <w:rPr>
          <w:sz w:val="40"/>
          <w:szCs w:val="40"/>
        </w:rPr>
        <w:tab/>
      </w:r>
      <w:r w:rsidRPr="000E09E7">
        <w:rPr>
          <w:rStyle w:val="epListNumber"/>
          <w:sz w:val="40"/>
          <w:szCs w:val="40"/>
        </w:rPr>
        <w:t>b.</w:t>
      </w:r>
      <w:r w:rsidRPr="000E09E7">
        <w:rPr>
          <w:sz w:val="40"/>
          <w:szCs w:val="40"/>
        </w:rPr>
        <w:tab/>
        <w:t xml:space="preserve">At the end of the first year, you deposit the balance of the account in </w:t>
      </w:r>
      <w:r w:rsidRPr="000E09E7">
        <w:rPr>
          <w:sz w:val="40"/>
          <w:szCs w:val="40"/>
        </w:rPr>
        <w:br/>
        <w:t>a CD (certificate of deposit) earning 8% simple interest. What is the account balance after another year?</w:t>
      </w:r>
    </w:p>
    <w:p w14:paraId="57CD283E" w14:textId="77777777" w:rsidR="000E09E7" w:rsidRPr="000E09E7" w:rsidRDefault="000E09E7" w:rsidP="006F0194">
      <w:pPr>
        <w:pStyle w:val="wuNumList1"/>
      </w:pPr>
    </w:p>
    <w:p w14:paraId="748DC9E2" w14:textId="77777777" w:rsidR="00D81A1C" w:rsidRPr="000E09E7" w:rsidRDefault="00D81A1C">
      <w:pPr>
        <w:rPr>
          <w:sz w:val="40"/>
          <w:szCs w:val="40"/>
        </w:rPr>
      </w:pPr>
    </w:p>
    <w:sectPr w:rsidR="00D81A1C" w:rsidRPr="000E09E7" w:rsidSect="00557857">
      <w:footerReference w:type="even" r:id="rId15"/>
      <w:footerReference w:type="default" r:id="rId16"/>
      <w:pgSz w:w="12240" w:h="15840" w:code="1"/>
      <w:pgMar w:top="840" w:right="840" w:bottom="660" w:left="1860" w:header="720" w:footer="660" w:gutter="0"/>
      <w:pgNumType w:start="20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51E3A6" w14:textId="77777777" w:rsidR="006F0194" w:rsidRDefault="006F0194" w:rsidP="006F0194">
      <w:r>
        <w:separator/>
      </w:r>
    </w:p>
  </w:endnote>
  <w:endnote w:type="continuationSeparator" w:id="0">
    <w:p w14:paraId="3C097ADF" w14:textId="77777777" w:rsidR="006F0194" w:rsidRDefault="006F0194" w:rsidP="006F0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A2FCE0" w14:textId="77777777" w:rsidR="00003EF8" w:rsidRDefault="000E09E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08</w:t>
    </w:r>
    <w:r>
      <w:rPr>
        <w:rStyle w:val="PageNumber"/>
      </w:rPr>
      <w:fldChar w:fldCharType="end"/>
    </w:r>
  </w:p>
  <w:p w14:paraId="4DCC26CB" w14:textId="77777777" w:rsidR="00003EF8" w:rsidRDefault="000E09E7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2BF918AF" w14:textId="77777777" w:rsidR="00003EF8" w:rsidRPr="004067DF" w:rsidRDefault="000E09E7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78CC37" w14:textId="77777777" w:rsidR="00003EF8" w:rsidRPr="004067DF" w:rsidRDefault="0040798C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F83621" w14:textId="77777777" w:rsidR="006F0194" w:rsidRDefault="006F0194" w:rsidP="006F0194">
      <w:r>
        <w:separator/>
      </w:r>
    </w:p>
  </w:footnote>
  <w:footnote w:type="continuationSeparator" w:id="0">
    <w:p w14:paraId="4203DF0D" w14:textId="77777777" w:rsidR="006F0194" w:rsidRDefault="006F0194" w:rsidP="006F01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194"/>
    <w:rsid w:val="000E09E7"/>
    <w:rsid w:val="0040798C"/>
    <w:rsid w:val="006F0194"/>
    <w:rsid w:val="00D81A1C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52DC03A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19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F019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6F0194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6F0194"/>
    <w:rPr>
      <w:rFonts w:ascii="Arial Black" w:hAnsi="Arial Black"/>
      <w:sz w:val="22"/>
    </w:rPr>
  </w:style>
  <w:style w:type="paragraph" w:customStyle="1" w:styleId="wuBaseText">
    <w:name w:val="wuBaseText"/>
    <w:rsid w:val="006F019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F019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F0194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F0194"/>
    <w:pPr>
      <w:tabs>
        <w:tab w:val="decimal" w:pos="360"/>
        <w:tab w:val="left" w:pos="559"/>
      </w:tabs>
      <w:ind w:left="559" w:hanging="559"/>
    </w:pPr>
  </w:style>
  <w:style w:type="character" w:customStyle="1" w:styleId="Copyright">
    <w:name w:val="Copyright"/>
    <w:basedOn w:val="DefaultParagraphFont"/>
    <w:rsid w:val="006F019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6F019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F019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F019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F019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F019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6F019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0194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0E09E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0E09E7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E09E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0E09E7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E09E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0E09E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E09E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E09E7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E09E7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E09E7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0E09E7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0E09E7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19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F019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6F0194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6F0194"/>
    <w:rPr>
      <w:rFonts w:ascii="Arial Black" w:hAnsi="Arial Black"/>
      <w:sz w:val="22"/>
    </w:rPr>
  </w:style>
  <w:style w:type="paragraph" w:customStyle="1" w:styleId="wuBaseText">
    <w:name w:val="wuBaseText"/>
    <w:rsid w:val="006F019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F019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F0194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F0194"/>
    <w:pPr>
      <w:tabs>
        <w:tab w:val="decimal" w:pos="360"/>
        <w:tab w:val="left" w:pos="559"/>
      </w:tabs>
      <w:ind w:left="559" w:hanging="559"/>
    </w:pPr>
  </w:style>
  <w:style w:type="character" w:customStyle="1" w:styleId="Copyright">
    <w:name w:val="Copyright"/>
    <w:basedOn w:val="DefaultParagraphFont"/>
    <w:rsid w:val="006F019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6F019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F019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F019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F019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F019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6F019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0194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0E09E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0E09E7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E09E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0E09E7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E09E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0E09E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E09E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E09E7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E09E7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E09E7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0E09E7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0E09E7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footer" Target="footer1.xml"/><Relationship Id="rId16" Type="http://schemas.openxmlformats.org/officeDocument/2006/relationships/footer" Target="footer2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361</Words>
  <Characters>2058</Characters>
  <Application>Microsoft Macintosh Word</Application>
  <DocSecurity>0</DocSecurity>
  <Lines>17</Lines>
  <Paragraphs>4</Paragraphs>
  <ScaleCrop>false</ScaleCrop>
  <Company/>
  <LinksUpToDate>false</LinksUpToDate>
  <CharactersWithSpaces>2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cp:lastPrinted>2014-12-02T12:55:00Z</cp:lastPrinted>
  <dcterms:created xsi:type="dcterms:W3CDTF">2014-11-21T17:43:00Z</dcterms:created>
  <dcterms:modified xsi:type="dcterms:W3CDTF">2014-12-02T12:56:00Z</dcterms:modified>
</cp:coreProperties>
</file>